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2"/>
        <w:gridCol w:w="2423"/>
        <w:gridCol w:w="5064"/>
      </w:tblGrid>
      <w:tr w:rsidR="00CD4455" w:rsidRPr="00CD4455" w:rsidTr="002137C3">
        <w:tc>
          <w:tcPr>
            <w:tcW w:w="988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bookmarkStart w:id="0" w:name="_GoBack"/>
            <w:bookmarkEnd w:id="0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CD4455" w:rsidRPr="00CD4455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Nonnear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ones integration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Xosmas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integral</w:t>
            </w:r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 w:rsidP="00CD4455">
            <w:pPr>
              <w:tabs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.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Agar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t</w:t>
            </w:r>
            <w:r w:rsidRPr="00CD4455">
              <w:rPr>
                <w:rFonts w:ascii="Times New Roman" w:hAnsi="Times New Roman" w:cs="Times New Roman"/>
                <w:sz w:val="32"/>
                <w:szCs w:val="32"/>
              </w:rPr>
              <w:sym w:font="Symbol" w:char="F0AE"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+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sym w:font="Symbol" w:char="F0A5"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t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limiti mavjud bo‘lsa, bu limit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[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;+</w:t>
            </w:r>
            <w:r w:rsidRPr="00CD4455">
              <w:rPr>
                <w:rFonts w:ascii="Times New Roman" w:hAnsi="Times New Roman" w:cs="Times New Roman"/>
                <w:sz w:val="32"/>
                <w:szCs w:val="32"/>
              </w:rPr>
              <w:sym w:font="Symbol" w:char="F0A5"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) oraliqdagi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xosmas integrali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yiladi va u </w:t>
            </w:r>
            <w:r w:rsidRPr="00CD4455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104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8pt;height:42.9pt" o:ole="">
                  <v:imagedata r:id="rId5" o:title=""/>
                </v:shape>
                <o:OLEObject Type="Embed" ProgID="Equation.DSMT4" ShapeID="_x0000_i1025" DrawAspect="Content" ObjectID="_1525173406" r:id="rId6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 kabi belgilanadi. Demak,</w:t>
            </w:r>
          </w:p>
          <w:p w:rsidR="00CD4455" w:rsidRPr="00CD4455" w:rsidRDefault="00CD4455" w:rsidP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  <w:t xml:space="preserve"> </w:t>
            </w:r>
            <w:r w:rsidRPr="00CD4455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1040" w:dyaOrig="859">
                <v:shape id="_x0000_i1026" type="#_x0000_t75" style="width:51.8pt;height:42.9pt" o:ole="">
                  <v:imagedata r:id="rId5" o:title=""/>
                </v:shape>
                <o:OLEObject Type="Embed" ProgID="Equation.DSMT4" ShapeID="_x0000_i1026" DrawAspect="Content" ObjectID="_1525173407" r:id="rId7"/>
              </w:object>
            </w:r>
            <w:r w:rsidRPr="00CD4455">
              <w:rPr>
                <w:rFonts w:ascii="Times New Roman" w:hAnsi="Times New Roman" w:cs="Times New Roman"/>
                <w:position w:val="-36"/>
                <w:sz w:val="32"/>
                <w:szCs w:val="32"/>
                <w:lang w:val="uz-Cyrl-UZ"/>
              </w:rPr>
              <w:object w:dxaOrig="2780" w:dyaOrig="859">
                <v:shape id="_x0000_i1027" type="#_x0000_t75" style="width:138.35pt;height:42.9pt" o:ole="">
                  <v:imagedata r:id="rId8" o:title=""/>
                </v:shape>
                <o:OLEObject Type="Embed" ProgID="Equation.DSMT4" ShapeID="_x0000_i1027" DrawAspect="Content" ObjectID="_1525173408" r:id="rId9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</w:p>
        </w:tc>
      </w:tr>
      <w:tr w:rsidR="00CD4455" w:rsidRPr="00CD4455" w:rsidTr="00CD4455">
        <w:trPr>
          <w:trHeight w:val="513"/>
        </w:trPr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D1053C">
            <w:pPr>
              <w:tabs>
                <w:tab w:val="right" w:pos="2186"/>
              </w:tabs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Distance</w:t>
            </w:r>
            <w:r w:rsidR="00D1053C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ab/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raliq</w:t>
            </w:r>
            <w:proofErr w:type="spellEnd"/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D4455" w:rsidRPr="00CD4455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The field  of integration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ntegrallash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hasi</w:t>
            </w:r>
            <w:proofErr w:type="spellEnd"/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 w:rsidP="00CD4455">
            <w:pPr>
              <w:tabs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t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AE"/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+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A5"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t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limiti mavjud bo‘lib, u chekli bo‘lsa, (1) xosmas integral yaqinlashuvchi deyiladi,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 esa cheksiz  [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+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</w:rPr>
              <w:sym w:font="Symbol" w:char="F0A5"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)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 xml:space="preserve"> oraliqda integrallanuvchi funksiya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b ataladi.</w:t>
            </w:r>
          </w:p>
          <w:p w:rsidR="00CD4455" w:rsidRPr="00CD4455" w:rsidRDefault="00CD4455" w:rsidP="00CD4455">
            <w:pPr>
              <w:tabs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t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AE"/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+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A5"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t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ing limiti cheksiz bo‘lsa </w:t>
            </w: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ki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vjud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bo‘l</w:t>
            </w: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sa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,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(1)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xosmas integral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uzoqlashuvchi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yiladi.</w:t>
            </w:r>
          </w:p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CD4455" w:rsidRPr="00CD4455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limited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gan</w:t>
            </w:r>
            <w:proofErr w:type="spellEnd"/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CD4455" w:rsidRPr="00CD4455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CD4455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 xml:space="preserve"> </w:t>
            </w: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nspecial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integration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Xosmas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integral</w:t>
            </w:r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 w:rsidP="00CD4455">
            <w:pPr>
              <w:tabs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D4455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/>
              </w:rPr>
              <w:object w:dxaOrig="940" w:dyaOrig="240">
                <v:shape id="_x0000_i1028" type="#_x0000_t75" style="width:46.9pt;height:12.15pt" o:ole="">
                  <v:imagedata r:id="rId10" o:title=""/>
                </v:shape>
                <o:OLEObject Type="Embed" ProgID="Equation.DSMT4" ShapeID="_x0000_i1028" DrawAspect="Content" ObjectID="_1525173409" r:id="rId11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sym w:font="Symbol" w:char="F046"/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(r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limiti </w:t>
            </w:r>
            <w:r w:rsidRPr="00CD4455">
              <w:rPr>
                <w:rFonts w:ascii="Times New Roman" w:hAnsi="Times New Roman" w:cs="Times New Roman"/>
                <w:position w:val="-22"/>
                <w:sz w:val="32"/>
                <w:szCs w:val="32"/>
              </w:rPr>
              <w:object w:dxaOrig="1100" w:dyaOrig="480">
                <v:shape id="_x0000_i1029" type="#_x0000_t75" style="width:55pt;height:24.25pt" o:ole="">
                  <v:imagedata r:id="rId12" o:title=""/>
                </v:shape>
                <o:OLEObject Type="Embed" ProgID="Equation.DSMT4" ShapeID="_x0000_i1029" DrawAspect="Content" ObjectID="_1525173410" r:id="rId13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mavjud bo‘lsa, bu limit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</w:t>
            </w:r>
            <w:r w:rsidRPr="00CD4455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840" w:dyaOrig="360">
                <v:shape id="_x0000_i1030" type="#_x0000_t75" style="width:42.05pt;height:17.8pt" o:ole="">
                  <v:imagedata r:id="rId14" o:title=""/>
                </v:shape>
                <o:OLEObject Type="Embed" ProgID="Equation.DSMT4" ShapeID="_x0000_i1030" DrawAspect="Content" ObjectID="_1525173411" r:id="rId15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oraliqdagi xosmas integrali deb ataladi va u </w:t>
            </w:r>
            <w:r w:rsidRPr="00CD4455">
              <w:rPr>
                <w:rFonts w:ascii="Times New Roman" w:hAnsi="Times New Roman" w:cs="Times New Roman"/>
                <w:position w:val="-36"/>
                <w:sz w:val="32"/>
                <w:szCs w:val="32"/>
                <w:lang w:val="uz-Cyrl-UZ"/>
              </w:rPr>
              <w:object w:dxaOrig="1040" w:dyaOrig="859">
                <v:shape id="_x0000_i1031" type="#_x0000_t75" style="width:51.8pt;height:42.9pt" o:ole="">
                  <v:imagedata r:id="rId16" o:title=""/>
                </v:shape>
                <o:OLEObject Type="Embed" ProgID="Equation.DSMT4" ShapeID="_x0000_i1031" DrawAspect="Content" ObjectID="_1525173412" r:id="rId17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kabi belgilanadi. Demak,</w:t>
            </w:r>
          </w:p>
          <w:p w:rsidR="00CD4455" w:rsidRPr="00CD4455" w:rsidRDefault="00CD4455" w:rsidP="00CD4455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D4455">
              <w:rPr>
                <w:rFonts w:ascii="Times New Roman" w:hAnsi="Times New Roman" w:cs="Times New Roman"/>
                <w:position w:val="-36"/>
                <w:sz w:val="32"/>
                <w:szCs w:val="32"/>
                <w:lang w:val="uz-Cyrl-UZ"/>
              </w:rPr>
              <w:object w:dxaOrig="4140" w:dyaOrig="859">
                <v:shape id="_x0000_i1032" type="#_x0000_t75" style="width:207.1pt;height:42.9pt" o:ole="">
                  <v:imagedata r:id="rId18" o:title=""/>
                </v:shape>
                <o:OLEObject Type="Embed" ProgID="Equation.DSMT4" ShapeID="_x0000_i1032" DrawAspect="Content" ObjectID="_1525173413" r:id="rId19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  <w:t>(2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ab/>
            </w:r>
          </w:p>
        </w:tc>
      </w:tr>
      <w:tr w:rsidR="00CD4455" w:rsidRPr="00CD4455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Peculiarity 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Xossa</w:t>
            </w:r>
            <w:proofErr w:type="spellEnd"/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 w:rsidP="001B2A46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CD4455" w:rsidRPr="00A517ED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Integrational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 Function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Integrallanuvchi</w:t>
            </w:r>
            <w:proofErr w:type="spellEnd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funksiya</w:t>
            </w:r>
            <w:proofErr w:type="spellEnd"/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 w:rsidP="00CD4455">
            <w:pPr>
              <w:tabs>
                <w:tab w:val="left" w:pos="-142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D4455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/>
              </w:rPr>
              <w:object w:dxaOrig="940" w:dyaOrig="240">
                <v:shape id="_x0000_i1033" type="#_x0000_t75" style="width:46.9pt;height:12.15pt" o:ole="">
                  <v:imagedata r:id="rId10" o:title=""/>
                </v:shape>
                <o:OLEObject Type="Embed" ProgID="Equation.DSMT4" ShapeID="_x0000_i1033" DrawAspect="Content" ObjectID="_1525173414" r:id="rId20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a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sym w:font="Symbol" w:char="F046"/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(r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limiti  mavjud bo‘lib, u chekli bo‘lsa, (2)  xosmas integral yaqinlashuvchi deyiladi, </w:t>
            </w:r>
            <w:r w:rsidRPr="00CD4455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esa cheksiz </w:t>
            </w:r>
            <w:r w:rsidRPr="00CD4455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840" w:dyaOrig="360">
                <v:shape id="_x0000_i1034" type="#_x0000_t75" style="width:42.05pt;height:17.8pt" o:ole="">
                  <v:imagedata r:id="rId14" o:title=""/>
                </v:shape>
                <o:OLEObject Type="Embed" ProgID="Equation.DSMT4" ShapeID="_x0000_i1034" DrawAspect="Content" ObjectID="_1525173415" r:id="rId21"/>
              </w:object>
            </w:r>
            <w:r w:rsidRPr="00CD4455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oraliqda integrallanuvchi funksiya deb ataladi.</w:t>
            </w:r>
          </w:p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uz-Cyrl-UZ" w:eastAsia="en-US"/>
              </w:rPr>
            </w:pPr>
          </w:p>
        </w:tc>
      </w:tr>
      <w:tr w:rsidR="00CD4455" w:rsidRPr="00CD4455" w:rsidTr="00CD4455">
        <w:tc>
          <w:tcPr>
            <w:tcW w:w="2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D4455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ed</w:t>
            </w:r>
          </w:p>
        </w:tc>
        <w:tc>
          <w:tcPr>
            <w:tcW w:w="2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D4455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hegaralangan</w:t>
            </w:r>
            <w:proofErr w:type="spellEnd"/>
          </w:p>
        </w:tc>
        <w:tc>
          <w:tcPr>
            <w:tcW w:w="5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4455" w:rsidRPr="00CD4455" w:rsidRDefault="00CD4455" w:rsidP="001B2A46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</w:tbl>
    <w:p w:rsidR="002E630C" w:rsidRPr="00CD4455" w:rsidRDefault="002E630C">
      <w:pPr>
        <w:rPr>
          <w:rFonts w:ascii="Times New Roman" w:hAnsi="Times New Roman" w:cs="Times New Roman"/>
          <w:sz w:val="32"/>
          <w:szCs w:val="32"/>
        </w:rPr>
      </w:pPr>
    </w:p>
    <w:sectPr w:rsidR="002E630C" w:rsidRPr="00CD44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94E13"/>
    <w:rsid w:val="00214576"/>
    <w:rsid w:val="002E630C"/>
    <w:rsid w:val="005044E4"/>
    <w:rsid w:val="006E7441"/>
    <w:rsid w:val="00A517ED"/>
    <w:rsid w:val="00CD4455"/>
    <w:rsid w:val="00D1053C"/>
    <w:rsid w:val="00E94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077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UMK</cp:lastModifiedBy>
  <cp:revision>8</cp:revision>
  <dcterms:created xsi:type="dcterms:W3CDTF">2016-05-16T06:53:00Z</dcterms:created>
  <dcterms:modified xsi:type="dcterms:W3CDTF">2016-05-19T08:52:00Z</dcterms:modified>
</cp:coreProperties>
</file>